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F25FEC" w14:textId="77777777" w:rsidR="0056138F" w:rsidRDefault="0056138F" w:rsidP="0056138F">
      <w:pPr>
        <w:pStyle w:val="Heading1"/>
        <w:numPr>
          <w:ilvl w:val="0"/>
          <w:numId w:val="3"/>
        </w:numPr>
        <w:bidi w:val="0"/>
        <w:ind w:left="-540" w:hanging="384"/>
      </w:pPr>
      <w:bookmarkStart w:id="0" w:name="_Toc101814666"/>
      <w:bookmarkStart w:id="1" w:name="_Toc101814792"/>
      <w:bookmarkStart w:id="2" w:name="_Toc107514297"/>
      <w:r>
        <w:t>Appendix B</w:t>
      </w:r>
      <w:bookmarkEnd w:id="0"/>
      <w:bookmarkEnd w:id="1"/>
      <w:bookmarkEnd w:id="2"/>
    </w:p>
    <w:p w14:paraId="485691E3" w14:textId="77777777" w:rsidR="0056138F" w:rsidRPr="002F5A9D" w:rsidRDefault="0056138F" w:rsidP="00FC672C">
      <w:pPr>
        <w:bidi w:val="0"/>
      </w:pPr>
      <w:r w:rsidRPr="002F5A9D">
        <w:t xml:space="preserve">BACKWARD/FORWARD SWEEP (BFS) ALGORITHM </w:t>
      </w:r>
    </w:p>
    <w:p w14:paraId="3C27914C" w14:textId="77777777" w:rsidR="0056138F" w:rsidRPr="002F5A9D" w:rsidRDefault="0056138F"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54FDF6A9" w14:textId="77777777" w:rsidR="0056138F" w:rsidRPr="002F5A9D" w:rsidRDefault="0056138F" w:rsidP="00FC672C">
      <w:pPr>
        <w:bidi w:val="0"/>
      </w:pPr>
      <w:r w:rsidRPr="002F5A9D">
        <w:t>The BFS algorithm can be applied to find the load flow results using the following steps:</w:t>
      </w:r>
    </w:p>
    <w:p w14:paraId="2DEC9A5F" w14:textId="77777777" w:rsidR="0056138F" w:rsidRPr="002F5A9D" w:rsidRDefault="0056138F" w:rsidP="00195201">
      <w:pPr>
        <w:bidi w:val="0"/>
      </w:pPr>
      <w:r w:rsidRPr="002F5A9D">
        <w:rPr>
          <w:u w:val="single"/>
        </w:rPr>
        <w:t>Step 1</w:t>
      </w:r>
      <w:r w:rsidRPr="002F5A9D">
        <w:t>: Initialization</w:t>
      </w:r>
      <w:r>
        <w:t>-</w:t>
      </w:r>
      <w:r w:rsidRPr="002F5A9D">
        <w:t xml:space="preserve"> Insert the following:</w:t>
      </w:r>
    </w:p>
    <w:p w14:paraId="68EAF458" w14:textId="77777777" w:rsidR="0056138F" w:rsidRPr="00195201" w:rsidRDefault="0056138F" w:rsidP="0056138F">
      <w:pPr>
        <w:numPr>
          <w:ilvl w:val="0"/>
          <w:numId w:val="1"/>
        </w:numPr>
        <w:bidi w:val="0"/>
        <w:rPr>
          <w:lang w:val="en-GB"/>
        </w:rPr>
      </w:pPr>
      <w:r w:rsidRPr="00195201">
        <w:rPr>
          <w:lang w:val="en-GB"/>
        </w:rPr>
        <w:t>The distribution system line and load data.</w:t>
      </w:r>
    </w:p>
    <w:p w14:paraId="18ACB8E6" w14:textId="77777777" w:rsidR="0056138F" w:rsidRPr="00195201" w:rsidRDefault="0056138F" w:rsidP="0056138F">
      <w:pPr>
        <w:numPr>
          <w:ilvl w:val="0"/>
          <w:numId w:val="1"/>
        </w:numPr>
        <w:bidi w:val="0"/>
        <w:rPr>
          <w:lang w:val="en-GB"/>
        </w:rPr>
      </w:pPr>
      <w:r w:rsidRPr="00195201">
        <w:rPr>
          <w:lang w:val="en-GB"/>
        </w:rPr>
        <w:t>The base power and base voltage.</w:t>
      </w:r>
    </w:p>
    <w:p w14:paraId="353E1CBB" w14:textId="77777777" w:rsidR="0056138F" w:rsidRPr="00195201" w:rsidRDefault="0056138F" w:rsidP="0056138F">
      <w:pPr>
        <w:numPr>
          <w:ilvl w:val="0"/>
          <w:numId w:val="1"/>
        </w:numPr>
        <w:bidi w:val="0"/>
        <w:rPr>
          <w:lang w:val="en-GB"/>
        </w:rPr>
      </w:pPr>
      <w:r w:rsidRPr="00195201">
        <w:rPr>
          <w:lang w:val="en-GB"/>
        </w:rPr>
        <w:t>Calculate the base impedance.</w:t>
      </w:r>
    </w:p>
    <w:p w14:paraId="2AE10F39" w14:textId="77777777" w:rsidR="0056138F" w:rsidRPr="00195201" w:rsidRDefault="0056138F" w:rsidP="0056138F">
      <w:pPr>
        <w:numPr>
          <w:ilvl w:val="0"/>
          <w:numId w:val="1"/>
        </w:numPr>
        <w:bidi w:val="0"/>
        <w:rPr>
          <w:lang w:val="en-GB"/>
        </w:rPr>
      </w:pPr>
      <w:r w:rsidRPr="00195201">
        <w:rPr>
          <w:lang w:val="en-GB"/>
        </w:rPr>
        <w:t>Calculate the per unit values of line and load data.</w:t>
      </w:r>
    </w:p>
    <w:p w14:paraId="1711B6A8" w14:textId="77777777" w:rsidR="0056138F" w:rsidRPr="00195201" w:rsidRDefault="0056138F" w:rsidP="0056138F">
      <w:pPr>
        <w:numPr>
          <w:ilvl w:val="0"/>
          <w:numId w:val="1"/>
        </w:numPr>
        <w:bidi w:val="0"/>
        <w:rPr>
          <w:lang w:val="en-GB"/>
        </w:rPr>
      </w:pPr>
      <w:r w:rsidRPr="00195201">
        <w:rPr>
          <w:lang w:val="en-GB"/>
        </w:rPr>
        <w:t>Take the voltage for all buses flat voltage (1 p.u.).</w:t>
      </w:r>
    </w:p>
    <w:p w14:paraId="1D99004F" w14:textId="77777777" w:rsidR="0056138F" w:rsidRPr="00195201" w:rsidRDefault="0056138F" w:rsidP="0056138F">
      <w:pPr>
        <w:numPr>
          <w:ilvl w:val="0"/>
          <w:numId w:val="1"/>
        </w:numPr>
        <w:bidi w:val="0"/>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11AD8FCC" w14:textId="77777777" w:rsidR="0056138F" w:rsidRPr="002F5A9D" w:rsidRDefault="0056138F" w:rsidP="00FC672C">
      <w:pPr>
        <w:bidi w:val="0"/>
      </w:pPr>
      <w:r w:rsidRPr="002F5A9D">
        <w:rPr>
          <w:u w:val="single"/>
        </w:rPr>
        <w:t>Step 2</w:t>
      </w:r>
      <w:r w:rsidRPr="002F5A9D">
        <w:t>: Radial distribution system numbering scheme</w:t>
      </w:r>
    </w:p>
    <w:p w14:paraId="4A724852" w14:textId="77777777" w:rsidR="0056138F" w:rsidRPr="002F5A9D" w:rsidRDefault="0056138F"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1D4D4902" w14:textId="77777777" w:rsidR="0056138F" w:rsidRPr="002F5A9D" w:rsidRDefault="0056138F" w:rsidP="00FC672C">
      <w:pPr>
        <w:bidi w:val="0"/>
      </w:pPr>
      <w:r w:rsidRPr="00EA2EE8">
        <w:fldChar w:fldCharType="begin"/>
      </w:r>
      <w:r w:rsidRPr="00EA2EE8">
        <w:instrText xml:space="preserve"> QUOTE </w:instrText>
      </w:r>
      <w:r>
        <w:rPr>
          <w:position w:val="-6"/>
        </w:rPr>
        <w:pict w14:anchorId="14C301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180BA398">
          <v:shape id="_x0000_i1037"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38F695B0" w14:textId="77777777" w:rsidR="0056138F" w:rsidRPr="002F5A9D" w:rsidRDefault="0056138F"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66D9511C" w14:textId="77777777" w:rsidR="0056138F" w:rsidRPr="002F5A9D" w:rsidRDefault="0056138F" w:rsidP="00FC672C">
      <w:pPr>
        <w:bidi w:val="0"/>
      </w:pPr>
      <w:r w:rsidRPr="00EA2EE8">
        <w:fldChar w:fldCharType="begin"/>
      </w:r>
      <w:r w:rsidRPr="00EA2EE8">
        <w:instrText xml:space="preserve"> QUOTE </w:instrText>
      </w:r>
      <w:r>
        <w:rPr>
          <w:position w:val="-23"/>
        </w:rPr>
        <w:pict w14:anchorId="118FB239">
          <v:shape id="_x0000_i1038"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50B4EA6E">
          <v:shape id="_x0000_i1039"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3A0986A6" w14:textId="77777777" w:rsidR="0056138F" w:rsidRPr="002F5A9D" w:rsidRDefault="0056138F"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1A7F623A" w14:textId="77777777" w:rsidR="0056138F" w:rsidRPr="002F5A9D" w:rsidRDefault="0056138F" w:rsidP="00FC672C">
      <w:pPr>
        <w:bidi w:val="0"/>
      </w:pPr>
      <w:r w:rsidRPr="002F5A9D">
        <w:t>Now, the radial distribution system numbering scheme should be applied on the distribution system to give a number to each section in the system.</w:t>
      </w:r>
    </w:p>
    <w:p w14:paraId="23E80F55" w14:textId="77777777" w:rsidR="0056138F" w:rsidRPr="002F5A9D" w:rsidRDefault="0056138F" w:rsidP="00FC672C">
      <w:pPr>
        <w:bidi w:val="0"/>
      </w:pPr>
      <w:r w:rsidRPr="002F5A9D">
        <w:rPr>
          <w:u w:val="single"/>
        </w:rPr>
        <w:t>Step 3</w:t>
      </w:r>
      <w:r w:rsidRPr="002F5A9D">
        <w:t>: Nodal current calculation</w:t>
      </w:r>
    </w:p>
    <w:p w14:paraId="18A0F591" w14:textId="77777777" w:rsidR="0056138F" w:rsidRPr="002F5A9D" w:rsidRDefault="0056138F"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71F96C4D" w14:textId="77777777" w:rsidR="0056138F" w:rsidRPr="002F5A9D" w:rsidRDefault="0056138F" w:rsidP="00FC672C">
      <w:pPr>
        <w:bidi w:val="0"/>
      </w:pPr>
      <w:r w:rsidRPr="00143D15">
        <w:fldChar w:fldCharType="begin"/>
      </w:r>
      <w:r w:rsidRPr="00143D15">
        <w:instrText xml:space="preserve"> QUOTE </w:instrText>
      </w:r>
      <w:r>
        <w:rPr>
          <w:position w:val="-16"/>
        </w:rPr>
        <w:pict w14:anchorId="479260DE">
          <v:shape id="_x0000_i1040"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559AF57F">
          <v:shape id="_x0000_i1041"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08BCC1C2" w14:textId="77777777" w:rsidR="0056138F" w:rsidRPr="002F5A9D" w:rsidRDefault="0056138F"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4C61E5A6" w14:textId="77777777" w:rsidR="0056138F" w:rsidRPr="002F5A9D" w:rsidRDefault="0056138F" w:rsidP="00FC672C">
      <w:pPr>
        <w:bidi w:val="0"/>
      </w:pPr>
      <w:r w:rsidRPr="002F5A9D">
        <w:rPr>
          <w:u w:val="single"/>
        </w:rPr>
        <w:t>Step 4</w:t>
      </w:r>
      <w:r w:rsidRPr="002F5A9D">
        <w:t>: Backward sweep</w:t>
      </w:r>
    </w:p>
    <w:p w14:paraId="62B3F7A8" w14:textId="77777777" w:rsidR="0056138F" w:rsidRPr="002F5A9D" w:rsidRDefault="0056138F"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2D30C684" w14:textId="77777777" w:rsidR="0056138F" w:rsidRPr="002F5A9D" w:rsidRDefault="0056138F" w:rsidP="00195201">
      <w:pPr>
        <w:bidi w:val="0"/>
        <w:spacing w:after="0"/>
      </w:pPr>
      <w:r w:rsidRPr="002F5A9D">
        <w:rPr>
          <w:position w:val="-32"/>
        </w:rPr>
        <w:object w:dxaOrig="2400" w:dyaOrig="800" w14:anchorId="34C8E29A">
          <v:shape id="_x0000_i1042" type="#_x0000_t75" style="width:136pt;height:46pt" o:ole="">
            <v:imagedata r:id="rId11" o:title=""/>
          </v:shape>
          <o:OLEObject Type="Embed" ProgID="Equation.DSMT4" ShapeID="_x0000_i1042" DrawAspect="Content" ObjectID="_1718130606" r:id="rId12"/>
        </w:object>
      </w:r>
      <w:r w:rsidRPr="002F5A9D">
        <w:tab/>
      </w:r>
      <w:r w:rsidRPr="002F5A9D">
        <w:tab/>
      </w:r>
      <w:r w:rsidRPr="002F5A9D">
        <w:tab/>
      </w:r>
      <w:r w:rsidRPr="002F5A9D">
        <w:tab/>
      </w:r>
      <w:r w:rsidRPr="002F5A9D">
        <w:tab/>
      </w:r>
      <w:r w:rsidRPr="002F5A9D">
        <w:tab/>
      </w:r>
      <w:r w:rsidRPr="002F5A9D">
        <w:tab/>
        <w:t xml:space="preserve">     (B.4)</w:t>
      </w:r>
    </w:p>
    <w:p w14:paraId="433C91AA" w14:textId="77777777" w:rsidR="0056138F" w:rsidRPr="002F5A9D" w:rsidRDefault="0056138F" w:rsidP="00195201">
      <w:pPr>
        <w:bidi w:val="0"/>
        <w:spacing w:after="0"/>
      </w:pPr>
      <w:r w:rsidRPr="002F5A9D">
        <w:object w:dxaOrig="2580" w:dyaOrig="460" w14:anchorId="19AA0324">
          <v:shape id="_x0000_i1043" type="#_x0000_t75" style="width:134pt;height:26pt" o:ole="">
            <v:imagedata r:id="rId13" o:title=""/>
          </v:shape>
          <o:OLEObject Type="Embed" ProgID="Equation.DSMT4" ShapeID="_x0000_i1043" DrawAspect="Content" ObjectID="_1718130607" r:id="rId14"/>
        </w:object>
      </w:r>
      <w:r w:rsidRPr="002F5A9D">
        <w:tab/>
      </w:r>
      <w:r w:rsidRPr="002F5A9D">
        <w:tab/>
      </w:r>
      <w:r w:rsidRPr="002F5A9D">
        <w:tab/>
      </w:r>
      <w:r w:rsidRPr="002F5A9D">
        <w:tab/>
      </w:r>
      <w:r w:rsidRPr="002F5A9D">
        <w:tab/>
      </w:r>
      <w:r w:rsidRPr="002F5A9D">
        <w:tab/>
      </w:r>
      <w:r w:rsidRPr="002F5A9D">
        <w:tab/>
        <w:t xml:space="preserve">     (B.5)</w:t>
      </w:r>
    </w:p>
    <w:p w14:paraId="05AD0D30" w14:textId="77777777" w:rsidR="0056138F" w:rsidRPr="002F5A9D" w:rsidRDefault="0056138F"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5ADFA987" w14:textId="77777777" w:rsidR="0056138F" w:rsidRPr="002F5A9D" w:rsidRDefault="0056138F" w:rsidP="00FC672C">
      <w:pPr>
        <w:bidi w:val="0"/>
      </w:pPr>
      <w:r w:rsidRPr="002F5A9D">
        <w:rPr>
          <w:u w:val="single"/>
        </w:rPr>
        <w:t>Step 5</w:t>
      </w:r>
      <w:r w:rsidRPr="002F5A9D">
        <w:t>: Forward sweep</w:t>
      </w:r>
    </w:p>
    <w:p w14:paraId="517777A2" w14:textId="77777777" w:rsidR="0056138F" w:rsidRPr="002F5A9D" w:rsidRDefault="0056138F"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6F3568A7" w14:textId="77777777" w:rsidR="0056138F" w:rsidRPr="002F5A9D" w:rsidRDefault="0056138F" w:rsidP="00FC672C">
      <w:pPr>
        <w:bidi w:val="0"/>
      </w:pPr>
      <w:r w:rsidRPr="002F5A9D">
        <w:rPr>
          <w:position w:val="-14"/>
        </w:rPr>
        <w:object w:dxaOrig="2079" w:dyaOrig="380" w14:anchorId="2A4743B6">
          <v:shape id="_x0000_i1044" type="#_x0000_t75" style="width:106pt;height:22pt" o:ole="">
            <v:imagedata r:id="rId15" o:title=""/>
          </v:shape>
          <o:OLEObject Type="Embed" ProgID="Equation.DSMT4" ShapeID="_x0000_i1044" DrawAspect="Content" ObjectID="_1718130608"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6EFCB099" w14:textId="77777777" w:rsidR="0056138F" w:rsidRPr="002F5A9D" w:rsidRDefault="0056138F"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6F0FC701" w14:textId="77777777" w:rsidR="0056138F" w:rsidRPr="002F5A9D" w:rsidRDefault="0056138F" w:rsidP="00FC672C">
      <w:pPr>
        <w:bidi w:val="0"/>
      </w:pPr>
      <w:r w:rsidRPr="002F5A9D">
        <w:rPr>
          <w:u w:val="single"/>
        </w:rPr>
        <w:t>Step 6</w:t>
      </w:r>
      <w:r w:rsidRPr="002F5A9D">
        <w:t>: Check the voltage mismatches</w:t>
      </w:r>
    </w:p>
    <w:p w14:paraId="4B526115" w14:textId="77777777" w:rsidR="0056138F" w:rsidRPr="002F5A9D" w:rsidRDefault="0056138F"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326335E0" w14:textId="77777777" w:rsidR="0056138F" w:rsidRPr="002F5A9D" w:rsidRDefault="0056138F" w:rsidP="00FC672C">
      <w:pPr>
        <w:bidi w:val="0"/>
      </w:pPr>
      <w:r w:rsidRPr="002F5A9D">
        <w:rPr>
          <w:position w:val="-18"/>
        </w:rPr>
        <w:object w:dxaOrig="2220" w:dyaOrig="460" w14:anchorId="0AFD6979">
          <v:shape id="_x0000_i1045" type="#_x0000_t75" style="width:114pt;height:26pt" o:ole="">
            <v:imagedata r:id="rId17" o:title=""/>
          </v:shape>
          <o:OLEObject Type="Embed" ProgID="Equation.DSMT4" ShapeID="_x0000_i1045" DrawAspect="Content" ObjectID="_1718130609"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2316A4A6" w14:textId="77777777" w:rsidR="0056138F" w:rsidRPr="002F5A9D" w:rsidRDefault="0056138F" w:rsidP="00FC672C">
      <w:pPr>
        <w:bidi w:val="0"/>
      </w:pPr>
      <w:r w:rsidRPr="002F5A9D">
        <w:t>After calculating the voltage mismatches, check the convergence of the voltage as:</w:t>
      </w:r>
    </w:p>
    <w:p w14:paraId="36B738B7" w14:textId="77777777" w:rsidR="0056138F" w:rsidRPr="002F5A9D" w:rsidRDefault="0056138F" w:rsidP="0056138F">
      <w:pPr>
        <w:pStyle w:val="ListParagraph"/>
        <w:numPr>
          <w:ilvl w:val="0"/>
          <w:numId w:val="2"/>
        </w:numPr>
        <w:tabs>
          <w:tab w:val="clear" w:pos="7773"/>
        </w:tabs>
        <w:bidi w:val="0"/>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2E07981A" w14:textId="77777777" w:rsidR="0056138F" w:rsidRPr="002F5A9D" w:rsidRDefault="0056138F" w:rsidP="0056138F">
      <w:pPr>
        <w:pStyle w:val="ListParagraph"/>
        <w:numPr>
          <w:ilvl w:val="0"/>
          <w:numId w:val="2"/>
        </w:numPr>
        <w:tabs>
          <w:tab w:val="clear" w:pos="7773"/>
        </w:tabs>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7462EC31" w14:textId="77777777" w:rsidR="0056138F" w:rsidRPr="002F5A9D" w:rsidRDefault="0056138F" w:rsidP="00FC672C">
      <w:pPr>
        <w:bidi w:val="0"/>
      </w:pPr>
      <w:r w:rsidRPr="002F5A9D">
        <w:rPr>
          <w:u w:val="single"/>
        </w:rPr>
        <w:t>Step 7</w:t>
      </w:r>
      <w:r w:rsidRPr="002F5A9D">
        <w:t>: Check stopping criterion</w:t>
      </w:r>
    </w:p>
    <w:p w14:paraId="120C1056" w14:textId="77777777" w:rsidR="0056138F" w:rsidRPr="002F5A9D" w:rsidRDefault="0056138F" w:rsidP="00FC672C">
      <w:pPr>
        <w:bidi w:val="0"/>
      </w:pPr>
      <w:r w:rsidRPr="002F5A9D">
        <w:t>The program will be terminated when the maximum iteration is reached or the convergence from the voltage mismatches is verified.</w:t>
      </w:r>
    </w:p>
    <w:p w14:paraId="73DB6285" w14:textId="77777777" w:rsidR="0056138F" w:rsidRPr="002F5A9D" w:rsidRDefault="0056138F" w:rsidP="00FC672C">
      <w:pPr>
        <w:bidi w:val="0"/>
      </w:pPr>
      <w:r w:rsidRPr="002F5A9D">
        <w:rPr>
          <w:u w:val="single"/>
        </w:rPr>
        <w:t>Step 8</w:t>
      </w:r>
      <w:r w:rsidRPr="002F5A9D">
        <w:t>: Power loss calculation</w:t>
      </w:r>
    </w:p>
    <w:p w14:paraId="425F79C2" w14:textId="77777777" w:rsidR="0056138F" w:rsidRPr="002F5A9D" w:rsidRDefault="0056138F" w:rsidP="00FC672C">
      <w:pPr>
        <w:bidi w:val="0"/>
      </w:pPr>
      <w:r w:rsidRPr="002F5A9D">
        <w:t xml:space="preserve">After computing the node voltages and branch currents using the BFS algorithm, the total active and reactive power losses in the distribution system are calculated from Equations (4.3) and (4.4).   </w:t>
      </w:r>
    </w:p>
    <w:p w14:paraId="63CEE19D" w14:textId="77777777" w:rsidR="0056138F" w:rsidRPr="002F5A9D" w:rsidRDefault="0056138F" w:rsidP="00FC672C">
      <w:pPr>
        <w:bidi w:val="0"/>
      </w:pPr>
      <w:r w:rsidRPr="002F5A9D">
        <w:t>The steps of the BFS algorithm to find the radial distribution system load flow are shown in Fig. B.1.</w:t>
      </w:r>
    </w:p>
    <w:p w14:paraId="12B23195" w14:textId="77777777" w:rsidR="0056138F" w:rsidRDefault="0056138F" w:rsidP="000C1EEA">
      <w:pPr>
        <w:jc w:val="center"/>
      </w:pPr>
    </w:p>
    <w:p w14:paraId="5924EA08" w14:textId="77777777" w:rsidR="0056138F" w:rsidRPr="00E41322" w:rsidRDefault="0056138F" w:rsidP="002C6644">
      <w:pPr>
        <w:bidi w:val="0"/>
        <w:jc w:val="center"/>
        <w:rPr>
          <w:sz w:val="28"/>
          <w:szCs w:val="28"/>
        </w:rPr>
      </w:pPr>
      <w:r>
        <w:rPr>
          <w:noProof/>
        </w:rPr>
        <w:pict w14:anchorId="36C3FDF5">
          <v:shape id="Picture 68" o:spid="_x0000_i1046" type="#_x0000_t75" style="width:296pt;height:403pt;visibility:visible;mso-wrap-style:square">
            <v:imagedata r:id="rId19" o:title="" cropleft="12435f"/>
          </v:shape>
        </w:pict>
      </w:r>
    </w:p>
    <w:sectPr w:rsidR="0056138F" w:rsidRPr="00E41322" w:rsidSect="00CC49B9">
      <w:headerReference w:type="default" r:id="rId20"/>
      <w:footerReference w:type="even" r:id="rId21"/>
      <w:footerReference w:type="default" r:id="rId22"/>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42E35C" w14:textId="77777777" w:rsidR="00E50629" w:rsidRDefault="00E50629">
      <w:r>
        <w:separator/>
      </w:r>
    </w:p>
  </w:endnote>
  <w:endnote w:type="continuationSeparator" w:id="0">
    <w:p w14:paraId="4DDA026E" w14:textId="77777777" w:rsidR="00E50629" w:rsidRDefault="00E50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636D41" w14:textId="77777777" w:rsidR="00E50629" w:rsidRDefault="00E50629">
      <w:r>
        <w:separator/>
      </w:r>
    </w:p>
  </w:footnote>
  <w:footnote w:type="continuationSeparator" w:id="0">
    <w:p w14:paraId="10CD0FD9" w14:textId="77777777" w:rsidR="00E50629" w:rsidRDefault="00E506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3C3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59</Words>
  <Characters>433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